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48" r:id="rId3"/>
    <p:sldId id="341" r:id="rId4"/>
    <p:sldId id="342" r:id="rId5"/>
    <p:sldId id="349" r:id="rId6"/>
    <p:sldId id="270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9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9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9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9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9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9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0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260648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Name </a:t>
            </a: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Reactions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by Dr. </a:t>
            </a:r>
            <a:r>
              <a:rPr lang="en-US" sz="2000" b="1" dirty="0" err="1" smtClean="0">
                <a:solidFill>
                  <a:srgbClr val="002060"/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ctr">
              <a:lnSpc>
                <a:spcPct val="150000"/>
              </a:lnSpc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b="1" dirty="0" err="1" smtClean="0">
                <a:latin typeface="Times New Roman" pitchFamily="18" charset="0"/>
                <a:cs typeface="Times New Roman" pitchFamily="18" charset="0"/>
              </a:rPr>
              <a:t>Benzoin</a:t>
            </a:r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 condensation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1520" y="764704"/>
            <a:ext cx="8424936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enzoi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ondensation is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self condensation of Aromatic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aldehydes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to form an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hydroxy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ketone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. The aromatic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aldehyde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is refluxed with alcoholic solution of potassium cyanide to form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hydroxy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ketone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611560" y="4581128"/>
          <a:ext cx="7835726" cy="1570178"/>
        </p:xfrm>
        <a:graphic>
          <a:graphicData uri="http://schemas.openxmlformats.org/presentationml/2006/ole">
            <p:oleObj spid="_x0000_s157705" name="CS ChemDraw Drawing" r:id="rId3" imgW="9023459" imgH="180871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55679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chanism</a:t>
            </a:r>
            <a:endParaRPr lang="en-IN" sz="36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323528" y="1484784"/>
          <a:ext cx="8444249" cy="3960440"/>
        </p:xfrm>
        <a:graphic>
          <a:graphicData uri="http://schemas.openxmlformats.org/presentationml/2006/ole">
            <p:oleObj spid="_x0000_s134155" name="CS ChemDraw Drawing" r:id="rId3" imgW="9538232" imgH="447402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323528" y="764704"/>
          <a:ext cx="8426302" cy="5112568"/>
        </p:xfrm>
        <a:graphic>
          <a:graphicData uri="http://schemas.openxmlformats.org/presentationml/2006/ole">
            <p:oleObj spid="_x0000_s135177" name="CS ChemDraw Drawing" r:id="rId3" imgW="7867963" imgH="477421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3568" y="260648"/>
            <a:ext cx="7776864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llowing properties make cyanide a specific catalyst for the </a:t>
            </a:r>
            <a:r>
              <a:rPr lang="en-IN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nzoin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ndensation</a:t>
            </a:r>
            <a:r>
              <a:rPr lang="en-I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71500" indent="-571500" algn="just">
              <a:lnSpc>
                <a:spcPct val="150000"/>
              </a:lnSpc>
              <a:buAutoNum type="romanLcParenBoth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Cyanide ion have Sufficient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nucleophilicity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to   </a:t>
            </a:r>
          </a:p>
          <a:p>
            <a:pPr marL="571500" indent="-571500" algn="just">
              <a:lnSpc>
                <a:spcPct val="150000"/>
              </a:lnSpc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       add to carbonyl group.</a:t>
            </a:r>
          </a:p>
          <a:p>
            <a:pPr algn="just">
              <a:lnSpc>
                <a:spcPct val="150000"/>
              </a:lnSpc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(ii)   A marked acid strengthening effect on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–hydrogen atom of the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cyanohydrin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(iii)  The ability of cyanide ion  as a leaving group to </a:t>
            </a:r>
          </a:p>
          <a:p>
            <a:pPr algn="just">
              <a:lnSpc>
                <a:spcPct val="150000"/>
              </a:lnSpc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      depart from the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cyanohydrin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in the last step.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2915816" y="2132856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2</TotalTime>
  <Words>129</Words>
  <Application>Microsoft Office PowerPoint</Application>
  <PresentationFormat>On-screen Show (4:3)</PresentationFormat>
  <Paragraphs>19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236</cp:revision>
  <dcterms:created xsi:type="dcterms:W3CDTF">2019-12-17T10:24:49Z</dcterms:created>
  <dcterms:modified xsi:type="dcterms:W3CDTF">2020-05-09T07:56:57Z</dcterms:modified>
</cp:coreProperties>
</file>